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B556F9" w14:textId="43D8D488" w:rsidR="00170193" w:rsidRDefault="00C37C42" w:rsidP="00C37C42">
      <w:pPr>
        <w:pStyle w:val="1"/>
        <w:jc w:val="center"/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</w:rPr>
        <w:t xml:space="preserve">ELEC 5660 </w:t>
      </w:r>
      <w:bookmarkStart w:id="0" w:name="_GoBack"/>
      <w:r w:rsidR="00D61066" w:rsidRPr="00C37C42">
        <w:rPr>
          <w:rFonts w:ascii="Times New Roman" w:hAnsi="Times New Roman" w:cs="Times New Roman"/>
        </w:rPr>
        <w:t>Proj1_</w:t>
      </w:r>
      <w:r w:rsidRPr="00C37C42">
        <w:rPr>
          <w:rFonts w:ascii="Times New Roman" w:hAnsi="Times New Roman" w:cs="Times New Roman"/>
        </w:rPr>
        <w:t>P</w:t>
      </w:r>
      <w:r w:rsidR="00D61066" w:rsidRPr="00C37C42">
        <w:rPr>
          <w:rFonts w:ascii="Times New Roman" w:hAnsi="Times New Roman" w:cs="Times New Roman"/>
        </w:rPr>
        <w:t>hase1</w:t>
      </w:r>
      <w:bookmarkEnd w:id="0"/>
    </w:p>
    <w:p w14:paraId="705E2B16" w14:textId="2F5AEE87" w:rsidR="00EE49AD" w:rsidRPr="00EE49AD" w:rsidRDefault="00EE49AD" w:rsidP="00EE49AD">
      <w:pPr>
        <w:jc w:val="center"/>
        <w:rPr>
          <w:rFonts w:ascii="Times New Roman" w:hAnsi="Times New Roman" w:cs="Times New Roman"/>
        </w:rPr>
      </w:pPr>
      <w:r w:rsidRPr="00EE49AD">
        <w:rPr>
          <w:rFonts w:ascii="Times New Roman" w:hAnsi="Times New Roman" w:cs="Times New Roman"/>
        </w:rPr>
        <w:t>Zhang Tianjia (20681874)</w:t>
      </w:r>
    </w:p>
    <w:p w14:paraId="6FFCF1B8" w14:textId="31809583" w:rsidR="00D61066" w:rsidRPr="00DD7708" w:rsidRDefault="00D61066" w:rsidP="00DD7708">
      <w:pPr>
        <w:pStyle w:val="2"/>
        <w:numPr>
          <w:ilvl w:val="0"/>
          <w:numId w:val="2"/>
        </w:numPr>
        <w:spacing w:before="0" w:after="0" w:line="415" w:lineRule="auto"/>
        <w:ind w:left="357" w:hanging="357"/>
        <w:rPr>
          <w:rFonts w:ascii="Times New Roman" w:hAnsi="Times New Roman" w:cs="Times New Roman"/>
          <w:sz w:val="28"/>
          <w:szCs w:val="28"/>
        </w:rPr>
      </w:pPr>
      <w:r w:rsidRPr="00DD7708">
        <w:rPr>
          <w:rFonts w:ascii="Times New Roman" w:hAnsi="Times New Roman" w:cs="Times New Roman"/>
          <w:sz w:val="28"/>
          <w:szCs w:val="28"/>
        </w:rPr>
        <w:t>Controller parameters</w:t>
      </w:r>
    </w:p>
    <w:p w14:paraId="121FFD05" w14:textId="27FEAB43" w:rsidR="00D61066" w:rsidRPr="00C37C42" w:rsidRDefault="00D61066" w:rsidP="00D61066">
      <w:pPr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</w:rPr>
        <w:t xml:space="preserve"> I choose the PD </w:t>
      </w:r>
      <w:proofErr w:type="gramStart"/>
      <w:r w:rsidRPr="00C37C42">
        <w:rPr>
          <w:rFonts w:ascii="Times New Roman" w:hAnsi="Times New Roman" w:cs="Times New Roman"/>
        </w:rPr>
        <w:t>controller,</w:t>
      </w:r>
      <w:proofErr w:type="gramEnd"/>
      <w:r w:rsidRPr="00C37C42">
        <w:rPr>
          <w:rFonts w:ascii="Times New Roman" w:hAnsi="Times New Roman" w:cs="Times New Roman"/>
        </w:rPr>
        <w:t xml:space="preserve"> the parameters are all the same for the three trajectories:</w:t>
      </w:r>
    </w:p>
    <w:p w14:paraId="2F3608FE" w14:textId="46FE0E8F" w:rsidR="00D61066" w:rsidRPr="00C37C42" w:rsidRDefault="00D61066" w:rsidP="00D61066">
      <w:pPr>
        <w:pStyle w:val="a3"/>
        <w:ind w:left="360" w:firstLineChars="0" w:firstLine="0"/>
        <w:jc w:val="center"/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  <w:position w:val="-70"/>
        </w:rPr>
        <w:object w:dxaOrig="2900" w:dyaOrig="1520" w14:anchorId="5CB106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5.1pt;height:75.8pt" o:ole="">
            <v:imagedata r:id="rId10" o:title=""/>
          </v:shape>
          <o:OLEObject Type="Embed" ProgID="Equation.DSMT4" ShapeID="_x0000_i1027" DrawAspect="Content" ObjectID="_1645992331" r:id="rId11"/>
        </w:object>
      </w:r>
    </w:p>
    <w:p w14:paraId="5D1DDE5A" w14:textId="645F5A2F" w:rsidR="00D61066" w:rsidRPr="00DD7708" w:rsidRDefault="00D61066" w:rsidP="00DD7708">
      <w:pPr>
        <w:pStyle w:val="2"/>
        <w:numPr>
          <w:ilvl w:val="0"/>
          <w:numId w:val="2"/>
        </w:numPr>
        <w:spacing w:before="0" w:after="0" w:line="415" w:lineRule="auto"/>
        <w:ind w:left="357" w:hanging="357"/>
        <w:rPr>
          <w:rFonts w:ascii="Times New Roman" w:hAnsi="Times New Roman" w:cs="Times New Roman"/>
          <w:sz w:val="28"/>
          <w:szCs w:val="28"/>
        </w:rPr>
      </w:pPr>
      <w:r w:rsidRPr="00DD7708">
        <w:rPr>
          <w:rFonts w:ascii="Times New Roman" w:hAnsi="Times New Roman" w:cs="Times New Roman"/>
          <w:sz w:val="28"/>
          <w:szCs w:val="28"/>
        </w:rPr>
        <w:t>The figure</w:t>
      </w:r>
      <w:r w:rsidR="00777D27" w:rsidRPr="00DD7708">
        <w:rPr>
          <w:rFonts w:ascii="Times New Roman" w:hAnsi="Times New Roman" w:cs="Times New Roman"/>
          <w:sz w:val="28"/>
          <w:szCs w:val="28"/>
        </w:rPr>
        <w:t xml:space="preserve"> and data</w:t>
      </w:r>
      <w:r w:rsidRPr="00DD7708">
        <w:rPr>
          <w:rFonts w:ascii="Times New Roman" w:hAnsi="Times New Roman" w:cs="Times New Roman"/>
          <w:sz w:val="28"/>
          <w:szCs w:val="28"/>
        </w:rPr>
        <w:t xml:space="preserve"> for hover trajectory:</w:t>
      </w:r>
    </w:p>
    <w:p w14:paraId="1FCA4B06" w14:textId="08AC7B9C" w:rsidR="00D61066" w:rsidRPr="00C37C42" w:rsidRDefault="00D61066" w:rsidP="00777D27">
      <w:pPr>
        <w:jc w:val="center"/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</w:rPr>
        <w:drawing>
          <wp:inline distT="0" distB="0" distL="0" distR="0" wp14:anchorId="4515D3C6" wp14:editId="6633AB59">
            <wp:extent cx="5274310" cy="25736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EB2BD" w14:textId="0EF12496" w:rsidR="00D61066" w:rsidRPr="00C37C42" w:rsidRDefault="00D61066" w:rsidP="00D61066">
      <w:pPr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</w:rPr>
        <w:t>The RMS results for the position and velocity are:</w:t>
      </w:r>
    </w:p>
    <w:p w14:paraId="54154125" w14:textId="3796C07E" w:rsidR="00D61066" w:rsidRPr="00C37C42" w:rsidRDefault="00777D27" w:rsidP="00777D27">
      <w:pPr>
        <w:jc w:val="center"/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  <w:position w:val="-32"/>
        </w:rPr>
        <w:object w:dxaOrig="5060" w:dyaOrig="760" w14:anchorId="58E1018A">
          <v:shape id="_x0000_i1046" type="#_x0000_t75" style="width:253.1pt;height:38.2pt" o:ole="">
            <v:imagedata r:id="rId13" o:title=""/>
          </v:shape>
          <o:OLEObject Type="Embed" ProgID="Equation.DSMT4" ShapeID="_x0000_i1046" DrawAspect="Content" ObjectID="_1645992332" r:id="rId14"/>
        </w:object>
      </w:r>
    </w:p>
    <w:p w14:paraId="6358887B" w14:textId="70A87AF6" w:rsidR="00777D27" w:rsidRPr="00DD7708" w:rsidRDefault="00777D27" w:rsidP="00DD7708">
      <w:pPr>
        <w:pStyle w:val="2"/>
        <w:numPr>
          <w:ilvl w:val="0"/>
          <w:numId w:val="2"/>
        </w:numPr>
        <w:spacing w:before="0" w:after="0" w:line="415" w:lineRule="auto"/>
        <w:ind w:left="357" w:hanging="357"/>
        <w:rPr>
          <w:rFonts w:ascii="Times New Roman" w:hAnsi="Times New Roman" w:cs="Times New Roman"/>
          <w:sz w:val="28"/>
          <w:szCs w:val="28"/>
        </w:rPr>
      </w:pPr>
      <w:r w:rsidRPr="00DD7708">
        <w:rPr>
          <w:rFonts w:ascii="Times New Roman" w:hAnsi="Times New Roman" w:cs="Times New Roman"/>
          <w:sz w:val="28"/>
          <w:szCs w:val="28"/>
        </w:rPr>
        <w:t xml:space="preserve">The figure </w:t>
      </w:r>
      <w:r w:rsidRPr="00DD7708">
        <w:rPr>
          <w:rFonts w:ascii="Times New Roman" w:hAnsi="Times New Roman" w:cs="Times New Roman"/>
          <w:sz w:val="28"/>
          <w:szCs w:val="28"/>
        </w:rPr>
        <w:t xml:space="preserve">and data </w:t>
      </w:r>
      <w:r w:rsidRPr="00DD7708">
        <w:rPr>
          <w:rFonts w:ascii="Times New Roman" w:hAnsi="Times New Roman" w:cs="Times New Roman"/>
          <w:sz w:val="28"/>
          <w:szCs w:val="28"/>
        </w:rPr>
        <w:t xml:space="preserve">for </w:t>
      </w:r>
      <w:r w:rsidRPr="00DD7708">
        <w:rPr>
          <w:rFonts w:ascii="Times New Roman" w:hAnsi="Times New Roman" w:cs="Times New Roman"/>
          <w:sz w:val="28"/>
          <w:szCs w:val="28"/>
        </w:rPr>
        <w:t>circle</w:t>
      </w:r>
      <w:r w:rsidRPr="00DD7708">
        <w:rPr>
          <w:rFonts w:ascii="Times New Roman" w:hAnsi="Times New Roman" w:cs="Times New Roman"/>
          <w:sz w:val="28"/>
          <w:szCs w:val="28"/>
        </w:rPr>
        <w:t xml:space="preserve"> trajectory:</w:t>
      </w:r>
    </w:p>
    <w:p w14:paraId="162A1BE9" w14:textId="77777777" w:rsidR="00777D27" w:rsidRPr="00C37C42" w:rsidRDefault="00777D27" w:rsidP="00777D27">
      <w:pPr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</w:rPr>
        <w:t>The RMS results for the position and velocity are:</w:t>
      </w:r>
    </w:p>
    <w:p w14:paraId="3A0CF0CB" w14:textId="6970BE9B" w:rsidR="00777D27" w:rsidRPr="00C37C42" w:rsidRDefault="00777D27" w:rsidP="00777D27">
      <w:pPr>
        <w:pStyle w:val="a3"/>
        <w:ind w:left="360" w:firstLineChars="0" w:firstLine="0"/>
        <w:jc w:val="center"/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  <w:position w:val="-32"/>
        </w:rPr>
        <w:object w:dxaOrig="5060" w:dyaOrig="760" w14:anchorId="1D7E6D0C">
          <v:shape id="_x0000_i1048" type="#_x0000_t75" style="width:253.1pt;height:38.2pt" o:ole="">
            <v:imagedata r:id="rId15" o:title=""/>
          </v:shape>
          <o:OLEObject Type="Embed" ProgID="Equation.DSMT4" ShapeID="_x0000_i1048" DrawAspect="Content" ObjectID="_1645992333" r:id="rId16"/>
        </w:object>
      </w:r>
    </w:p>
    <w:p w14:paraId="5678C281" w14:textId="6EB38B55" w:rsidR="00777D27" w:rsidRPr="00C37C42" w:rsidRDefault="00777D27" w:rsidP="00777D27">
      <w:pPr>
        <w:jc w:val="center"/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</w:rPr>
        <w:lastRenderedPageBreak/>
        <w:drawing>
          <wp:inline distT="0" distB="0" distL="0" distR="0" wp14:anchorId="3A70D502" wp14:editId="1E40C37B">
            <wp:extent cx="5274310" cy="257365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E759D9" w14:textId="15938603" w:rsidR="00777D27" w:rsidRPr="00C37C42" w:rsidRDefault="00777D27" w:rsidP="00777D27">
      <w:pPr>
        <w:jc w:val="center"/>
        <w:rPr>
          <w:rFonts w:ascii="Times New Roman" w:hAnsi="Times New Roman" w:cs="Times New Roman"/>
        </w:rPr>
      </w:pPr>
    </w:p>
    <w:p w14:paraId="11679A9B" w14:textId="1AAEB9FB" w:rsidR="00777D27" w:rsidRPr="00DD7708" w:rsidRDefault="00777D27" w:rsidP="00DD7708">
      <w:pPr>
        <w:pStyle w:val="2"/>
        <w:numPr>
          <w:ilvl w:val="0"/>
          <w:numId w:val="2"/>
        </w:numPr>
        <w:spacing w:before="0" w:after="0" w:line="415" w:lineRule="auto"/>
        <w:ind w:left="357" w:hanging="357"/>
        <w:rPr>
          <w:rFonts w:ascii="Times New Roman" w:hAnsi="Times New Roman" w:cs="Times New Roman"/>
          <w:sz w:val="28"/>
          <w:szCs w:val="28"/>
        </w:rPr>
      </w:pPr>
      <w:r w:rsidRPr="00DD7708">
        <w:rPr>
          <w:rFonts w:ascii="Times New Roman" w:hAnsi="Times New Roman" w:cs="Times New Roman"/>
          <w:sz w:val="28"/>
          <w:szCs w:val="28"/>
        </w:rPr>
        <w:t>The figure</w:t>
      </w:r>
      <w:r w:rsidRPr="00DD7708">
        <w:rPr>
          <w:rFonts w:ascii="Times New Roman" w:hAnsi="Times New Roman" w:cs="Times New Roman"/>
          <w:sz w:val="28"/>
          <w:szCs w:val="28"/>
        </w:rPr>
        <w:t xml:space="preserve"> and data</w:t>
      </w:r>
      <w:r w:rsidRPr="00DD7708">
        <w:rPr>
          <w:rFonts w:ascii="Times New Roman" w:hAnsi="Times New Roman" w:cs="Times New Roman"/>
          <w:sz w:val="28"/>
          <w:szCs w:val="28"/>
        </w:rPr>
        <w:t xml:space="preserve"> for </w:t>
      </w:r>
      <w:r w:rsidRPr="00DD7708">
        <w:rPr>
          <w:rFonts w:ascii="Times New Roman" w:hAnsi="Times New Roman" w:cs="Times New Roman"/>
          <w:sz w:val="28"/>
          <w:szCs w:val="28"/>
        </w:rPr>
        <w:t>diamond</w:t>
      </w:r>
      <w:r w:rsidRPr="00DD7708">
        <w:rPr>
          <w:rFonts w:ascii="Times New Roman" w:hAnsi="Times New Roman" w:cs="Times New Roman"/>
          <w:sz w:val="28"/>
          <w:szCs w:val="28"/>
        </w:rPr>
        <w:t xml:space="preserve"> trajectory:</w:t>
      </w:r>
    </w:p>
    <w:p w14:paraId="4EA2F750" w14:textId="356BBED1" w:rsidR="00777D27" w:rsidRPr="00C37C42" w:rsidRDefault="00777D27" w:rsidP="00777D27">
      <w:pPr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</w:rPr>
        <w:drawing>
          <wp:inline distT="0" distB="0" distL="0" distR="0" wp14:anchorId="7A2E51FB" wp14:editId="1534E54E">
            <wp:extent cx="5274310" cy="25736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F68B15" w14:textId="77777777" w:rsidR="00777D27" w:rsidRPr="00C37C42" w:rsidRDefault="00777D27" w:rsidP="00777D27">
      <w:pPr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</w:rPr>
        <w:t>The RMS results for the position and velocity are:</w:t>
      </w:r>
    </w:p>
    <w:p w14:paraId="7942885B" w14:textId="2A9C5348" w:rsidR="00777D27" w:rsidRPr="00C37C42" w:rsidRDefault="00C37C42" w:rsidP="00777D27">
      <w:pPr>
        <w:jc w:val="center"/>
        <w:rPr>
          <w:rFonts w:ascii="Times New Roman" w:hAnsi="Times New Roman" w:cs="Times New Roman"/>
        </w:rPr>
      </w:pPr>
      <w:r w:rsidRPr="00C37C42">
        <w:rPr>
          <w:rFonts w:ascii="Times New Roman" w:hAnsi="Times New Roman" w:cs="Times New Roman"/>
          <w:position w:val="-32"/>
        </w:rPr>
        <w:object w:dxaOrig="5080" w:dyaOrig="760" w14:anchorId="5BF2EC7F">
          <v:shape id="_x0000_i1052" type="#_x0000_t75" style="width:254.2pt;height:38.2pt" o:ole="">
            <v:imagedata r:id="rId19" o:title=""/>
          </v:shape>
          <o:OLEObject Type="Embed" ProgID="Equation.DSMT4" ShapeID="_x0000_i1052" DrawAspect="Content" ObjectID="_1645992334" r:id="rId20"/>
        </w:object>
      </w:r>
    </w:p>
    <w:p w14:paraId="7658E9FF" w14:textId="6424B0DD" w:rsidR="00DD7708" w:rsidRPr="00DD7708" w:rsidRDefault="00DD7708" w:rsidP="00DD7708">
      <w:pPr>
        <w:pStyle w:val="2"/>
        <w:numPr>
          <w:ilvl w:val="0"/>
          <w:numId w:val="2"/>
        </w:numPr>
        <w:spacing w:before="0" w:after="0" w:line="415" w:lineRule="auto"/>
        <w:ind w:left="357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arameter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studies</w:t>
      </w:r>
    </w:p>
    <w:p w14:paraId="3BAE15B2" w14:textId="7E824F20" w:rsidR="00777D27" w:rsidRDefault="00EE49AD" w:rsidP="00777D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f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tur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up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kp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to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lar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value</w:t>
      </w:r>
      <w:r>
        <w:rPr>
          <w:rFonts w:ascii="Times New Roman" w:hAnsi="Times New Roman" w:cs="Times New Roman"/>
        </w:rPr>
        <w:t xml:space="preserve">, the state will </w:t>
      </w:r>
      <w:r w:rsidRPr="00EE49AD">
        <w:rPr>
          <w:rFonts w:ascii="Times New Roman" w:hAnsi="Times New Roman" w:cs="Times New Roman"/>
        </w:rPr>
        <w:t>oscillate</w:t>
      </w:r>
      <w:r>
        <w:rPr>
          <w:rFonts w:ascii="Times New Roman" w:hAnsi="Times New Roman" w:cs="Times New Roman"/>
        </w:rPr>
        <w:t xml:space="preserve">. If continue to turn up </w:t>
      </w:r>
      <w:proofErr w:type="spellStart"/>
      <w:r>
        <w:rPr>
          <w:rFonts w:ascii="Times New Roman" w:hAnsi="Times New Roman" w:cs="Times New Roman"/>
        </w:rPr>
        <w:t>kp</w:t>
      </w:r>
      <w:proofErr w:type="spellEnd"/>
      <w:r>
        <w:rPr>
          <w:rFonts w:ascii="Times New Roman" w:hAnsi="Times New Roman" w:cs="Times New Roman"/>
        </w:rPr>
        <w:t>, the state will diverge.</w:t>
      </w:r>
    </w:p>
    <w:p w14:paraId="68228079" w14:textId="60FC2308" w:rsidR="00EE49AD" w:rsidRPr="00DD7708" w:rsidRDefault="00EE49AD" w:rsidP="00777D27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 xml:space="preserve">f </w:t>
      </w:r>
      <w:proofErr w:type="spellStart"/>
      <w:r>
        <w:rPr>
          <w:rFonts w:ascii="Times New Roman" w:hAnsi="Times New Roman" w:cs="Times New Roman"/>
        </w:rPr>
        <w:t>trun</w:t>
      </w:r>
      <w:proofErr w:type="spellEnd"/>
      <w:r>
        <w:rPr>
          <w:rFonts w:ascii="Times New Roman" w:hAnsi="Times New Roman" w:cs="Times New Roman"/>
        </w:rPr>
        <w:t xml:space="preserve"> up </w:t>
      </w:r>
      <w:proofErr w:type="spellStart"/>
      <w:r>
        <w:rPr>
          <w:rFonts w:ascii="Times New Roman" w:hAnsi="Times New Roman" w:cs="Times New Roman"/>
        </w:rPr>
        <w:t>kd</w:t>
      </w:r>
      <w:proofErr w:type="spellEnd"/>
      <w:r>
        <w:rPr>
          <w:rFonts w:ascii="Times New Roman" w:hAnsi="Times New Roman" w:cs="Times New Roman"/>
        </w:rPr>
        <w:t xml:space="preserve">, the overshoot will be decreased. If continue to turn up </w:t>
      </w:r>
      <w:proofErr w:type="spellStart"/>
      <w:r>
        <w:rPr>
          <w:rFonts w:ascii="Times New Roman" w:hAnsi="Times New Roman" w:cs="Times New Roman"/>
        </w:rPr>
        <w:t>kd</w:t>
      </w:r>
      <w:proofErr w:type="spellEnd"/>
      <w:r>
        <w:rPr>
          <w:rFonts w:ascii="Times New Roman" w:hAnsi="Times New Roman" w:cs="Times New Roman"/>
        </w:rPr>
        <w:t>, the state will diverge at start.</w:t>
      </w:r>
    </w:p>
    <w:sectPr w:rsidR="00EE49AD" w:rsidRPr="00DD7708">
      <w:foot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198993" w14:textId="77777777" w:rsidR="00EE49AD" w:rsidRDefault="00EE49AD" w:rsidP="00EE49AD">
      <w:r>
        <w:separator/>
      </w:r>
    </w:p>
  </w:endnote>
  <w:endnote w:type="continuationSeparator" w:id="0">
    <w:p w14:paraId="2418315B" w14:textId="77777777" w:rsidR="00EE49AD" w:rsidRDefault="00EE49AD" w:rsidP="00EE49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20870267"/>
      <w:docPartObj>
        <w:docPartGallery w:val="Page Numbers (Bottom of Page)"/>
        <w:docPartUnique/>
      </w:docPartObj>
    </w:sdtPr>
    <w:sdtContent>
      <w:p w14:paraId="5C9EC492" w14:textId="4C6A60E4" w:rsidR="00EE49AD" w:rsidRDefault="00EE49A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6DCC3A7" w14:textId="77777777" w:rsidR="00EE49AD" w:rsidRDefault="00EE49AD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A87056" w14:textId="77777777" w:rsidR="00EE49AD" w:rsidRDefault="00EE49AD" w:rsidP="00EE49AD">
      <w:r>
        <w:separator/>
      </w:r>
    </w:p>
  </w:footnote>
  <w:footnote w:type="continuationSeparator" w:id="0">
    <w:p w14:paraId="30DAA6D3" w14:textId="77777777" w:rsidR="00EE49AD" w:rsidRDefault="00EE49AD" w:rsidP="00EE49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F43EBA"/>
    <w:multiLevelType w:val="hybridMultilevel"/>
    <w:tmpl w:val="DA1876B0"/>
    <w:lvl w:ilvl="0" w:tplc="CA3262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6B61061"/>
    <w:multiLevelType w:val="hybridMultilevel"/>
    <w:tmpl w:val="3EF4A7F0"/>
    <w:lvl w:ilvl="0" w:tplc="E7B0DB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1066"/>
    <w:rsid w:val="00170193"/>
    <w:rsid w:val="00777D27"/>
    <w:rsid w:val="00985B84"/>
    <w:rsid w:val="00C37C42"/>
    <w:rsid w:val="00D61066"/>
    <w:rsid w:val="00DD7708"/>
    <w:rsid w:val="00EE4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63892E"/>
  <w15:chartTrackingRefBased/>
  <w15:docId w15:val="{4E20DA78-C851-44D4-A254-29BBA63F4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37C4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37C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1066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C37C4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C37C42"/>
    <w:rPr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EE49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E49A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E49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E49A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image" Target="media/image6.emf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image" Target="media/image5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image" Target="media/image7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文档" ma:contentTypeID="0x0101000E43BF06296B154BBB485C14CBC32755" ma:contentTypeVersion="10" ma:contentTypeDescription="新建文档。" ma:contentTypeScope="" ma:versionID="91a31cffb279f10ded921d663070c680">
  <xsd:schema xmlns:xsd="http://www.w3.org/2001/XMLSchema" xmlns:xs="http://www.w3.org/2001/XMLSchema" xmlns:p="http://schemas.microsoft.com/office/2006/metadata/properties" xmlns:ns3="6498fde5-9f27-4c90-ae80-491241191011" targetNamespace="http://schemas.microsoft.com/office/2006/metadata/properties" ma:root="true" ma:fieldsID="cdaf56b11616a5cc7037c24dcc2fa9b4" ns3:_="">
    <xsd:import namespace="6498fde5-9f27-4c90-ae80-491241191011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498fde5-9f27-4c90-ae80-49124119101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内容类型"/>
        <xsd:element ref="dc:title" minOccurs="0" maxOccurs="1" ma:index="4" ma:displayName="标题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FAE6AD1-16E7-4A0D-98AF-260AF7D0F12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498fde5-9f27-4c90-ae80-49124119101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20E920E-3E86-44D1-BFC2-917AFE8F8F8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6BCB7B8-4D62-43EA-BDA4-B72078199AAA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2</Pages>
  <Words>118</Words>
  <Characters>678</Characters>
  <Application>Microsoft Office Word</Application>
  <DocSecurity>0</DocSecurity>
  <Lines>5</Lines>
  <Paragraphs>1</Paragraphs>
  <ScaleCrop>false</ScaleCrop>
  <Company/>
  <LinksUpToDate>false</LinksUpToDate>
  <CharactersWithSpaces>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tianjia</dc:creator>
  <cp:keywords/>
  <dc:description/>
  <cp:lastModifiedBy>zhangtianjia</cp:lastModifiedBy>
  <cp:revision>1</cp:revision>
  <dcterms:created xsi:type="dcterms:W3CDTF">2020-03-17T12:24:00Z</dcterms:created>
  <dcterms:modified xsi:type="dcterms:W3CDTF">2020-03-17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E43BF06296B154BBB485C14CBC32755</vt:lpwstr>
  </property>
</Properties>
</file>